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453341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8</w:t>
      </w:r>
      <w:r w:rsidR="00070E37">
        <w:rPr>
          <w:rFonts w:ascii="Times New Roman" w:hAnsi="Times New Roman" w:cs="Times New Roman"/>
          <w:color w:val="auto"/>
          <w:sz w:val="24"/>
          <w:szCs w:val="24"/>
        </w:rPr>
        <w:t>.16d</w:t>
      </w:r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522FA2" w:rsidRDefault="00070E37" w:rsidP="00070E3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raph the </w:t>
      </w:r>
      <w:proofErr w:type="gramStart"/>
      <w:r w:rsidR="000C6729"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="000C6729" w:rsidRPr="000C672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0.75pt" o:ole="">
            <v:imagedata r:id="rId7" o:title=""/>
          </v:shape>
          <o:OLEObject Type="Embed" ProgID="Equation.DSMT4" ShapeID="_x0000_i1025" DrawAspect="Content" ObjectID="_1600750866" r:id="rId8"/>
        </w:object>
      </w:r>
      <w:r w:rsidR="000C6729">
        <w:rPr>
          <w:rFonts w:ascii="Times New Roman" w:hAnsi="Times New Roman" w:cs="Times New Roman"/>
          <w:sz w:val="24"/>
          <w:szCs w:val="24"/>
        </w:rPr>
        <w:t>.</w:t>
      </w:r>
    </w:p>
    <w:p w:rsidR="000C6729" w:rsidRDefault="000C6729" w:rsidP="000C6729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D0BE725" wp14:editId="7B2E9AA8">
            <wp:extent cx="3136202" cy="3143250"/>
            <wp:effectExtent l="0" t="0" r="7620" b="0"/>
            <wp:docPr id="5" name="Picture 5" descr="Coordinate Plane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1546" r="1112"/>
                    <a:stretch/>
                  </pic:blipFill>
                  <pic:spPr bwMode="auto">
                    <a:xfrm>
                      <a:off x="0" y="0"/>
                      <a:ext cx="3144713" cy="3151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6729" w:rsidRDefault="000C6729" w:rsidP="00070E3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lot three points that lie on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line </w:t>
      </w:r>
      <w:proofErr w:type="gramEnd"/>
      <w:r w:rsidRPr="000C6729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26" type="#_x0000_t75" style="width:57.75pt;height:15.75pt" o:ole="">
            <v:imagedata r:id="rId10" o:title=""/>
          </v:shape>
          <o:OLEObject Type="Embed" ProgID="Equation.DSMT4" ShapeID="_x0000_i1026" DrawAspect="Content" ObjectID="_1600750867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C6729" w:rsidRDefault="000C6729" w:rsidP="000C6729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7F0CC17" wp14:editId="3BD24B93">
            <wp:extent cx="3000375" cy="3007117"/>
            <wp:effectExtent l="0" t="0" r="0" b="3175"/>
            <wp:docPr id="6" name="Picture 6" descr="Coordinate Plane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1546" r="1112"/>
                    <a:stretch/>
                  </pic:blipFill>
                  <pic:spPr bwMode="auto">
                    <a:xfrm>
                      <a:off x="0" y="0"/>
                      <a:ext cx="3009589" cy="30163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6729" w:rsidRDefault="000C6729" w:rsidP="000C672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C6729" w:rsidRDefault="000C6729" w:rsidP="000C672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70E37" w:rsidRDefault="00070E37" w:rsidP="00070E3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What is the equation for the line graphed below?</w:t>
      </w:r>
    </w:p>
    <w:p w:rsidR="000C6729" w:rsidRDefault="003B4C4F" w:rsidP="000C6729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B4BE1B9" wp14:editId="2231C3F7">
            <wp:extent cx="2166537" cy="2181225"/>
            <wp:effectExtent l="0" t="0" r="5715" b="0"/>
            <wp:docPr id="7" name="Picture 7" descr="Coordinate Plane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1656" r="1666"/>
                    <a:stretch/>
                  </pic:blipFill>
                  <pic:spPr bwMode="auto">
                    <a:xfrm>
                      <a:off x="0" y="0"/>
                      <a:ext cx="2172723" cy="21874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6729" w:rsidRDefault="000C6729" w:rsidP="000C672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70E37" w:rsidRDefault="00070E37" w:rsidP="00070E3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graph correspond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070E37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7" type="#_x0000_t75" style="width:56.25pt;height:15.75pt" o:ole="">
            <v:imagedata r:id="rId13" o:title=""/>
          </v:shape>
          <o:OLEObject Type="Embed" ProgID="Equation.DSMT4" ShapeID="_x0000_i1027" DrawAspect="Content" ObjectID="_1600750868" r:id="rId14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070E37" w:rsidRDefault="00070E37" w:rsidP="00070E3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7E35D13" wp14:editId="3C43C33C">
            <wp:extent cx="5229225" cy="4838700"/>
            <wp:effectExtent l="0" t="0" r="9525" b="0"/>
            <wp:docPr id="1" name="Picture 1" descr="Four graphs of lin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483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0A46" w:rsidRDefault="00060A46" w:rsidP="00070E3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60A46" w:rsidRDefault="00060A46" w:rsidP="00070E3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70E37" w:rsidRDefault="00070E37" w:rsidP="00070E3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Which linear equation best represents the graph below?</w:t>
      </w:r>
      <w:r w:rsidRPr="00070E3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0E37" w:rsidRPr="00070E37" w:rsidRDefault="00070E37" w:rsidP="00070E3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D0ECDD5" wp14:editId="7071FD4E">
            <wp:extent cx="1933575" cy="1967379"/>
            <wp:effectExtent l="0" t="0" r="0" b="0"/>
            <wp:docPr id="2" name="Picture 2" descr="Graph of a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r="1718"/>
                    <a:stretch/>
                  </pic:blipFill>
                  <pic:spPr bwMode="auto">
                    <a:xfrm>
                      <a:off x="0" y="0"/>
                      <a:ext cx="1942731" cy="19766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0E37" w:rsidRDefault="00070E37" w:rsidP="00070E3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70E37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28" type="#_x0000_t75" style="width:63pt;height:30.75pt" o:ole="">
            <v:imagedata r:id="rId17" o:title=""/>
          </v:shape>
          <o:OLEObject Type="Embed" ProgID="Equation.DSMT4" ShapeID="_x0000_i1028" DrawAspect="Content" ObjectID="_1600750869" r:id="rId18"/>
        </w:object>
      </w:r>
    </w:p>
    <w:p w:rsidR="00070E37" w:rsidRDefault="00070E37" w:rsidP="00070E3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70E37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29" type="#_x0000_t75" style="width:57.75pt;height:15.75pt" o:ole="">
            <v:imagedata r:id="rId19" o:title=""/>
          </v:shape>
          <o:OLEObject Type="Embed" ProgID="Equation.DSMT4" ShapeID="_x0000_i1029" DrawAspect="Content" ObjectID="_1600750870" r:id="rId20"/>
        </w:object>
      </w:r>
    </w:p>
    <w:p w:rsidR="00070E37" w:rsidRDefault="00070E37" w:rsidP="00070E3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70E37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30" type="#_x0000_t75" style="width:62.25pt;height:30.75pt" o:ole="">
            <v:imagedata r:id="rId21" o:title=""/>
          </v:shape>
          <o:OLEObject Type="Embed" ProgID="Equation.DSMT4" ShapeID="_x0000_i1030" DrawAspect="Content" ObjectID="_1600750871" r:id="rId22"/>
        </w:object>
      </w:r>
    </w:p>
    <w:p w:rsidR="00070E37" w:rsidRDefault="00070E37" w:rsidP="00070E3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70E37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31" type="#_x0000_t75" style="width:57.75pt;height:15.75pt" o:ole="">
            <v:imagedata r:id="rId23" o:title=""/>
          </v:shape>
          <o:OLEObject Type="Embed" ProgID="Equation.DSMT4" ShapeID="_x0000_i1031" DrawAspect="Content" ObjectID="_1600750872" r:id="rId24"/>
        </w:object>
      </w:r>
    </w:p>
    <w:p w:rsidR="00070E37" w:rsidRDefault="00070E37" w:rsidP="00070E3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linear equation represents the same relationship shown in the graph below?</w:t>
      </w:r>
    </w:p>
    <w:p w:rsidR="00070E37" w:rsidRDefault="00070E37" w:rsidP="00070E3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2FD7BAD" wp14:editId="39C3A623">
            <wp:extent cx="2028825" cy="2010818"/>
            <wp:effectExtent l="0" t="0" r="0" b="8890"/>
            <wp:docPr id="3" name="Picture 3" descr="Graph of a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t="1764"/>
                    <a:stretch/>
                  </pic:blipFill>
                  <pic:spPr bwMode="auto">
                    <a:xfrm>
                      <a:off x="0" y="0"/>
                      <a:ext cx="2046431" cy="20282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0E37" w:rsidRDefault="000C6729" w:rsidP="00070E3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C6729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32" type="#_x0000_t75" style="width:63pt;height:30.75pt" o:ole="">
            <v:imagedata r:id="rId26" o:title=""/>
          </v:shape>
          <o:OLEObject Type="Embed" ProgID="Equation.DSMT4" ShapeID="_x0000_i1032" DrawAspect="Content" ObjectID="_1600750873" r:id="rId27"/>
        </w:object>
      </w:r>
    </w:p>
    <w:p w:rsidR="00070E37" w:rsidRDefault="000C6729" w:rsidP="00070E3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C6729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33" type="#_x0000_t75" style="width:63pt;height:30.75pt" o:ole="">
            <v:imagedata r:id="rId28" o:title=""/>
          </v:shape>
          <o:OLEObject Type="Embed" ProgID="Equation.DSMT4" ShapeID="_x0000_i1033" DrawAspect="Content" ObjectID="_1600750874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6729" w:rsidRDefault="000C6729" w:rsidP="00070E3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C6729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34" type="#_x0000_t75" style="width:63pt;height:30.75pt" o:ole="">
            <v:imagedata r:id="rId30" o:title=""/>
          </v:shape>
          <o:OLEObject Type="Embed" ProgID="Equation.DSMT4" ShapeID="_x0000_i1034" DrawAspect="Content" ObjectID="_1600750875" r:id="rId31"/>
        </w:object>
      </w:r>
    </w:p>
    <w:p w:rsidR="009A149A" w:rsidRPr="00137CCB" w:rsidRDefault="000C6729" w:rsidP="001D1D35">
      <w:pPr>
        <w:pStyle w:val="ListParagraph"/>
        <w:numPr>
          <w:ilvl w:val="1"/>
          <w:numId w:val="1"/>
        </w:numPr>
      </w:pPr>
      <w:r w:rsidRPr="000C6729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35" type="#_x0000_t75" style="width:63pt;height:30.75pt" o:ole="">
            <v:imagedata r:id="rId32" o:title=""/>
          </v:shape>
          <o:OLEObject Type="Embed" ProgID="Equation.DSMT4" ShapeID="_x0000_i1035" DrawAspect="Content" ObjectID="_1600750876" r:id="rId33"/>
        </w:object>
      </w:r>
    </w:p>
    <w:p w:rsidR="00137CCB" w:rsidRPr="00522FA2" w:rsidRDefault="00137CCB" w:rsidP="00137CCB">
      <w:bookmarkStart w:id="0" w:name="_GoBack"/>
      <w:r>
        <w:t>Virginia Department of Education 2018</w:t>
      </w:r>
      <w:bookmarkEnd w:id="0"/>
    </w:p>
    <w:sectPr w:rsidR="00137CCB" w:rsidRPr="00522FA2" w:rsidSect="00BD0356">
      <w:headerReference w:type="default" r:id="rId34"/>
      <w:footerReference w:type="default" r:id="rId35"/>
      <w:footerReference w:type="first" r:id="rId36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754F" w:rsidRDefault="0036754F" w:rsidP="00522FA2">
      <w:pPr>
        <w:spacing w:after="0" w:line="240" w:lineRule="auto"/>
      </w:pPr>
      <w:r>
        <w:separator/>
      </w:r>
    </w:p>
  </w:endnote>
  <w:endnote w:type="continuationSeparator" w:id="0">
    <w:p w:rsidR="0036754F" w:rsidRDefault="0036754F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3341" w:rsidRDefault="00453341" w:rsidP="00453341">
    <w:pPr>
      <w:pStyle w:val="Footer"/>
      <w:jc w:val="center"/>
    </w:pPr>
    <w:r>
      <w:t>Virginia Department of Education 2018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3341" w:rsidRDefault="00453341" w:rsidP="00453341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754F" w:rsidRDefault="0036754F" w:rsidP="00522FA2">
      <w:pPr>
        <w:spacing w:after="0" w:line="240" w:lineRule="auto"/>
      </w:pPr>
      <w:r>
        <w:separator/>
      </w:r>
    </w:p>
  </w:footnote>
  <w:footnote w:type="continuationSeparator" w:id="0">
    <w:p w:rsidR="0036754F" w:rsidRDefault="0036754F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A2561"/>
    <w:multiLevelType w:val="hybridMultilevel"/>
    <w:tmpl w:val="627C9A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FA2"/>
    <w:rsid w:val="0005468C"/>
    <w:rsid w:val="00060A46"/>
    <w:rsid w:val="00070E37"/>
    <w:rsid w:val="000C6729"/>
    <w:rsid w:val="00137CCB"/>
    <w:rsid w:val="00171DF5"/>
    <w:rsid w:val="0036754F"/>
    <w:rsid w:val="003B4C4F"/>
    <w:rsid w:val="00453341"/>
    <w:rsid w:val="00522FA2"/>
    <w:rsid w:val="007F673E"/>
    <w:rsid w:val="0080125F"/>
    <w:rsid w:val="008047AA"/>
    <w:rsid w:val="00955FEC"/>
    <w:rsid w:val="009A149A"/>
    <w:rsid w:val="00B25A54"/>
    <w:rsid w:val="00BD0356"/>
    <w:rsid w:val="00F05F17"/>
    <w:rsid w:val="00FC1F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13BF5D91"/>
  <w15:docId w15:val="{CA13F2A2-3B9F-4760-86D9-8CCB27E1CA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070E3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71D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1DF5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171DF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1DF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1DF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1D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106</Words>
  <Characters>6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e</dc:creator>
  <cp:lastModifiedBy>Hope, Kristin (DOE)</cp:lastModifiedBy>
  <cp:revision>6</cp:revision>
  <cp:lastPrinted>2018-10-06T16:23:00Z</cp:lastPrinted>
  <dcterms:created xsi:type="dcterms:W3CDTF">2018-08-14T14:40:00Z</dcterms:created>
  <dcterms:modified xsi:type="dcterms:W3CDTF">2018-10-11T12:14:00Z</dcterms:modified>
</cp:coreProperties>
</file>